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29D8" w:rsidRDefault="000029D8" w:rsidP="000029D8">
      <w:pPr>
        <w:spacing w:after="0"/>
        <w:rPr>
          <w:rFonts w:ascii="Times New Roman" w:hAnsi="Times New Roman" w:cs="Times New Roman"/>
          <w:sz w:val="32"/>
          <w:szCs w:val="32"/>
          <w:u w:val="single"/>
        </w:rPr>
      </w:pPr>
      <w:r w:rsidRPr="00C706A9">
        <w:rPr>
          <w:rFonts w:ascii="Times New Roman" w:hAnsi="Times New Roman" w:cs="Times New Roman"/>
          <w:sz w:val="32"/>
          <w:szCs w:val="32"/>
        </w:rPr>
        <w:t xml:space="preserve">    </w:t>
      </w:r>
      <w:proofErr w:type="spellStart"/>
      <w:r>
        <w:rPr>
          <w:rFonts w:ascii="Times New Roman" w:hAnsi="Times New Roman" w:cs="Times New Roman"/>
          <w:sz w:val="32"/>
          <w:szCs w:val="32"/>
          <w:u w:val="single"/>
        </w:rPr>
        <w:t>Oefening</w:t>
      </w:r>
      <w:proofErr w:type="spellEnd"/>
      <w:r>
        <w:rPr>
          <w:rFonts w:ascii="Times New Roman" w:hAnsi="Times New Roman" w:cs="Times New Roman"/>
          <w:sz w:val="32"/>
          <w:szCs w:val="32"/>
          <w:u w:val="single"/>
        </w:rPr>
        <w:t xml:space="preserve"> 2015-</w:t>
      </w:r>
      <w:proofErr w:type="spellStart"/>
      <w:r>
        <w:rPr>
          <w:rFonts w:ascii="Times New Roman" w:hAnsi="Times New Roman" w:cs="Times New Roman"/>
          <w:sz w:val="32"/>
          <w:szCs w:val="32"/>
          <w:u w:val="single"/>
        </w:rPr>
        <w:t>11</w:t>
      </w:r>
      <w:r w:rsidR="00A10A98" w:rsidRPr="00E55FC1">
        <w:rPr>
          <w:rFonts w:ascii="Lucida Calligraphy" w:hAnsi="Lucida Calligraphy" w:cs="Times New Roman"/>
          <w:sz w:val="32"/>
          <w:szCs w:val="32"/>
          <w:u w:val="single"/>
        </w:rPr>
        <w:t>A</w:t>
      </w:r>
      <w:r w:rsidR="00AA3F0E">
        <w:rPr>
          <w:rFonts w:ascii="Times New Roman" w:hAnsi="Times New Roman" w:cs="Times New Roman"/>
          <w:sz w:val="32"/>
          <w:szCs w:val="32"/>
          <w:u w:val="single"/>
        </w:rPr>
        <w:t>I</w:t>
      </w:r>
      <w:proofErr w:type="spellEnd"/>
      <w:r w:rsidRPr="00C706A9">
        <w:rPr>
          <w:rFonts w:ascii="Times New Roman" w:hAnsi="Times New Roman" w:cs="Times New Roman"/>
          <w:sz w:val="32"/>
          <w:szCs w:val="32"/>
          <w:u w:val="single"/>
        </w:rPr>
        <w:t>-0000</w:t>
      </w:r>
      <w:r w:rsidR="007D5AD9">
        <w:rPr>
          <w:rFonts w:ascii="Times New Roman" w:hAnsi="Times New Roman" w:cs="Times New Roman"/>
          <w:sz w:val="32"/>
          <w:szCs w:val="32"/>
          <w:u w:val="single"/>
        </w:rPr>
        <w:t>3</w:t>
      </w:r>
      <w:r w:rsidRPr="00C706A9">
        <w:rPr>
          <w:rFonts w:ascii="Times New Roman" w:hAnsi="Times New Roman" w:cs="Times New Roman"/>
          <w:sz w:val="32"/>
          <w:szCs w:val="32"/>
          <w:u w:val="single"/>
        </w:rPr>
        <w:t>(</w:t>
      </w:r>
      <w:r w:rsidR="007D5AD9">
        <w:rPr>
          <w:rFonts w:ascii="Times New Roman" w:hAnsi="Times New Roman" w:cs="Times New Roman"/>
          <w:sz w:val="32"/>
          <w:szCs w:val="32"/>
          <w:u w:val="single"/>
        </w:rPr>
        <w:t>2</w:t>
      </w:r>
      <w:r w:rsidRPr="00C706A9">
        <w:rPr>
          <w:rFonts w:ascii="Times New Roman" w:hAnsi="Times New Roman" w:cs="Times New Roman"/>
          <w:sz w:val="32"/>
          <w:szCs w:val="32"/>
          <w:u w:val="single"/>
        </w:rPr>
        <w:t>)</w:t>
      </w:r>
      <w:r w:rsidR="00BB3930">
        <w:rPr>
          <w:rFonts w:ascii="Times New Roman" w:hAnsi="Times New Roman" w:cs="Times New Roman"/>
          <w:sz w:val="32"/>
          <w:szCs w:val="32"/>
        </w:rPr>
        <w:t xml:space="preserve"> </w:t>
      </w: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910C4B" w:rsidRDefault="00910C4B" w:rsidP="00910C4B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In die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skets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is ʹn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voorstelling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van ʹ</w:t>
      </w:r>
      <w:r w:rsidR="007D5AD9" w:rsidRPr="00910C4B">
        <w:rPr>
          <w:rFonts w:ascii="Times New Roman" w:hAnsi="Times New Roman" w:cs="Times New Roman"/>
          <w:bCs/>
          <w:sz w:val="28"/>
          <w:szCs w:val="28"/>
        </w:rPr>
        <w:t xml:space="preserve">n </w:t>
      </w:r>
    </w:p>
    <w:p w:rsidR="007D5AD9" w:rsidRPr="00910C4B" w:rsidRDefault="00910C4B" w:rsidP="00910C4B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Cs/>
          <w:sz w:val="28"/>
          <w:szCs w:val="28"/>
        </w:rPr>
        <w:t>houtblokkie</w:t>
      </w:r>
      <w:proofErr w:type="spellEnd"/>
      <w:proofErr w:type="gramEnd"/>
      <w:r>
        <w:rPr>
          <w:rFonts w:ascii="Times New Roman" w:hAnsi="Times New Roman" w:cs="Times New Roman"/>
          <w:bCs/>
          <w:sz w:val="28"/>
          <w:szCs w:val="28"/>
        </w:rPr>
        <w:t>, met ʹ</w:t>
      </w:r>
      <w:r w:rsidR="007D5AD9" w:rsidRPr="00910C4B">
        <w:rPr>
          <w:rFonts w:ascii="Times New Roman" w:hAnsi="Times New Roman" w:cs="Times New Roman"/>
          <w:bCs/>
          <w:sz w:val="28"/>
          <w:szCs w:val="28"/>
        </w:rPr>
        <w:t xml:space="preserve">n </w:t>
      </w:r>
      <w:proofErr w:type="spellStart"/>
      <w:r w:rsidR="007D5AD9" w:rsidRPr="00910C4B">
        <w:rPr>
          <w:rFonts w:ascii="Times New Roman" w:hAnsi="Times New Roman" w:cs="Times New Roman"/>
          <w:bCs/>
          <w:sz w:val="28"/>
          <w:szCs w:val="28"/>
        </w:rPr>
        <w:t>silindries</w:t>
      </w:r>
      <w:proofErr w:type="spellEnd"/>
      <w:r w:rsidR="007D5AD9" w:rsidRPr="00910C4B">
        <w:rPr>
          <w:rFonts w:ascii="Times New Roman" w:hAnsi="Times New Roman" w:cs="Times New Roman"/>
          <w:bCs/>
          <w:sz w:val="28"/>
          <w:szCs w:val="28"/>
        </w:rPr>
        <w:t xml:space="preserve"> gat in die </w:t>
      </w:r>
      <w:proofErr w:type="spellStart"/>
      <w:r w:rsidR="007D5AD9" w:rsidRPr="00910C4B">
        <w:rPr>
          <w:rFonts w:ascii="Times New Roman" w:hAnsi="Times New Roman" w:cs="Times New Roman"/>
          <w:bCs/>
          <w:sz w:val="28"/>
          <w:szCs w:val="28"/>
        </w:rPr>
        <w:t>middel</w:t>
      </w:r>
      <w:proofErr w:type="spellEnd"/>
      <w:r w:rsidR="007D5AD9" w:rsidRPr="00910C4B">
        <w:rPr>
          <w:rFonts w:ascii="Times New Roman" w:hAnsi="Times New Roman" w:cs="Times New Roman"/>
          <w:bCs/>
          <w:sz w:val="28"/>
          <w:szCs w:val="28"/>
        </w:rPr>
        <w:t>,</w:t>
      </w:r>
    </w:p>
    <w:p w:rsidR="007D5AD9" w:rsidRPr="00910C4B" w:rsidRDefault="007D5AD9" w:rsidP="00910C4B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="00910C4B">
        <w:rPr>
          <w:rFonts w:ascii="Times New Roman" w:hAnsi="Times New Roman" w:cs="Times New Roman"/>
          <w:bCs/>
          <w:sz w:val="28"/>
          <w:szCs w:val="28"/>
        </w:rPr>
        <w:t>wat</w:t>
      </w:r>
      <w:proofErr w:type="spellEnd"/>
      <w:proofErr w:type="gramEnd"/>
      <w:r w:rsid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910C4B">
        <w:rPr>
          <w:rFonts w:ascii="Times New Roman" w:hAnsi="Times New Roman" w:cs="Times New Roman"/>
          <w:bCs/>
          <w:sz w:val="28"/>
          <w:szCs w:val="28"/>
        </w:rPr>
        <w:t>deel</w:t>
      </w:r>
      <w:proofErr w:type="spellEnd"/>
      <w:r w:rsid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910C4B">
        <w:rPr>
          <w:rFonts w:ascii="Times New Roman" w:hAnsi="Times New Roman" w:cs="Times New Roman"/>
          <w:bCs/>
          <w:sz w:val="28"/>
          <w:szCs w:val="28"/>
        </w:rPr>
        <w:t>vorm</w:t>
      </w:r>
      <w:proofErr w:type="spellEnd"/>
      <w:r w:rsidR="00910C4B">
        <w:rPr>
          <w:rFonts w:ascii="Times New Roman" w:hAnsi="Times New Roman" w:cs="Times New Roman"/>
          <w:bCs/>
          <w:sz w:val="28"/>
          <w:szCs w:val="28"/>
        </w:rPr>
        <w:t xml:space="preserve"> van ʹ</w:t>
      </w:r>
      <w:r w:rsidRPr="00910C4B">
        <w:rPr>
          <w:rFonts w:ascii="Times New Roman" w:hAnsi="Times New Roman" w:cs="Times New Roman"/>
          <w:bCs/>
          <w:sz w:val="28"/>
          <w:szCs w:val="28"/>
        </w:rPr>
        <w:t xml:space="preserve">n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stel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7D5AD9" w:rsidRPr="00910C4B" w:rsidRDefault="007D5AD9" w:rsidP="00910C4B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speelgoed</w:t>
      </w:r>
      <w:proofErr w:type="spellEnd"/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.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blokki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moet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dan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met </w:t>
      </w:r>
    </w:p>
    <w:p w:rsidR="007D5AD9" w:rsidRPr="00910C4B" w:rsidRDefault="007D5AD9" w:rsidP="00910C4B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een</w:t>
      </w:r>
      <w:proofErr w:type="spellEnd"/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lagi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loodvry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verf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geverf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word.</w:t>
      </w:r>
    </w:p>
    <w:p w:rsidR="007D5AD9" w:rsidRPr="00910C4B" w:rsidRDefault="007D5AD9" w:rsidP="00910C4B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Bereken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>: (Tot 1 des.)</w:t>
      </w:r>
    </w:p>
    <w:p w:rsidR="007D5AD9" w:rsidRPr="00910C4B" w:rsidRDefault="007D5AD9" w:rsidP="00910C4B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(a) </w:t>
      </w:r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die</w:t>
      </w:r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volum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hout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waaruit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blokki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7D5AD9" w:rsidRPr="00910C4B" w:rsidRDefault="007D5AD9" w:rsidP="00910C4B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</w:t>
      </w:r>
      <w:proofErr w:type="spellStart"/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bestaan</w:t>
      </w:r>
      <w:proofErr w:type="spellEnd"/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uitgedruk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in mm</w:t>
      </w:r>
      <w:r w:rsidRPr="00910C4B">
        <w:rPr>
          <w:rFonts w:ascii="Times New Roman" w:eastAsia="Times New Roman" w:hAnsi="Times New Roman" w:cs="Times New Roman"/>
          <w:bCs/>
          <w:position w:val="-4"/>
          <w:sz w:val="28"/>
          <w:szCs w:val="28"/>
          <w:lang w:val="en-US"/>
        </w:rPr>
        <w:object w:dxaOrig="13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55pt;height:14.75pt" o:ole="">
            <v:imagedata r:id="rId6" o:title=""/>
          </v:shape>
          <o:OLEObject Type="Embed" ProgID="Equation.DSMT4" ShapeID="_x0000_i1025" DrawAspect="Content" ObjectID="_1543301106" r:id="rId7"/>
        </w:object>
      </w:r>
      <w:r w:rsidRPr="00910C4B">
        <w:rPr>
          <w:rFonts w:ascii="Times New Roman" w:hAnsi="Times New Roman" w:cs="Times New Roman"/>
          <w:bCs/>
          <w:sz w:val="28"/>
          <w:szCs w:val="28"/>
        </w:rPr>
        <w:t>.</w:t>
      </w:r>
    </w:p>
    <w:p w:rsidR="007D5AD9" w:rsidRPr="00910C4B" w:rsidRDefault="007D5AD9" w:rsidP="00910C4B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(b)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total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buite-oppervlak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van die </w:t>
      </w:r>
    </w:p>
    <w:p w:rsidR="007D5AD9" w:rsidRPr="00910C4B" w:rsidRDefault="007D5AD9" w:rsidP="00910C4B">
      <w:pPr>
        <w:spacing w:after="0"/>
        <w:ind w:left="78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</w:t>
      </w:r>
      <w:proofErr w:type="spellStart"/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blokkie</w:t>
      </w:r>
      <w:proofErr w:type="spellEnd"/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wat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geverf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moet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word. </w:t>
      </w:r>
    </w:p>
    <w:p w:rsidR="007D5AD9" w:rsidRPr="00910C4B" w:rsidRDefault="007D5AD9" w:rsidP="00910C4B">
      <w:pPr>
        <w:spacing w:after="0"/>
        <w:jc w:val="center"/>
        <w:rPr>
          <w:rFonts w:ascii="Times New Roman" w:hAnsi="Times New Roman" w:cs="Times New Roman"/>
          <w:bCs/>
          <w:sz w:val="28"/>
          <w:szCs w:val="28"/>
          <w:u w:val="single"/>
        </w:rPr>
      </w:pPr>
    </w:p>
    <w:p w:rsidR="007D5AD9" w:rsidRPr="00910C4B" w:rsidRDefault="00910C4B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noProof/>
          <w:sz w:val="28"/>
          <w:szCs w:val="28"/>
          <w:lang w:eastAsia="en-ZA"/>
        </w:rPr>
        <w:drawing>
          <wp:anchor distT="0" distB="0" distL="114300" distR="114300" simplePos="0" relativeHeight="251656704" behindDoc="1" locked="0" layoutInCell="1" allowOverlap="1" wp14:anchorId="0B5C8CBA" wp14:editId="788F61B5">
            <wp:simplePos x="0" y="0"/>
            <wp:positionH relativeFrom="column">
              <wp:posOffset>4378210</wp:posOffset>
            </wp:positionH>
            <wp:positionV relativeFrom="paragraph">
              <wp:posOffset>209376</wp:posOffset>
            </wp:positionV>
            <wp:extent cx="1433945" cy="1915341"/>
            <wp:effectExtent l="0" t="0" r="0" b="889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927" cy="19139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10C4B">
        <w:rPr>
          <w:rFonts w:ascii="Times New Roman" w:hAnsi="Times New Roman" w:cs="Times New Roman"/>
          <w:sz w:val="28"/>
          <w:szCs w:val="28"/>
          <w:lang w:val="en-US"/>
        </w:rPr>
        <w:pict>
          <v:shape id="_x0000_s1036" type="#_x0000_t75" style="position:absolute;margin-left:320.95pt;margin-top:-166.75pt;width:179.45pt;height:128.7pt;z-index:-251657728;mso-position-horizontal-relative:text;mso-position-vertical-relative:text">
            <v:imagedata r:id="rId9" o:title=""/>
            <w10:anchorlock/>
          </v:shape>
          <o:OLEObject Type="Embed" ProgID="CorelDRAW.Graphic.12" ShapeID="_x0000_s1036" DrawAspect="Content" ObjectID="_1543301107" r:id="rId10"/>
        </w:pict>
      </w:r>
      <w:r w:rsidR="007D5AD9" w:rsidRPr="00910C4B">
        <w:rPr>
          <w:rFonts w:ascii="Times New Roman" w:hAnsi="Times New Roman" w:cs="Times New Roman"/>
          <w:bCs/>
          <w:sz w:val="28"/>
          <w:szCs w:val="28"/>
        </w:rPr>
        <w:t xml:space="preserve">       </w:t>
      </w: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  </w:t>
      </w:r>
    </w:p>
    <w:p w:rsidR="00910C4B" w:rsidRDefault="00910C4B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  (2)  ʹn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Halwe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sfeer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word op ʹ</w:t>
      </w:r>
      <w:r w:rsidR="007D5AD9" w:rsidRPr="00910C4B">
        <w:rPr>
          <w:rFonts w:ascii="Times New Roman" w:hAnsi="Times New Roman" w:cs="Times New Roman"/>
          <w:bCs/>
          <w:sz w:val="28"/>
          <w:szCs w:val="28"/>
        </w:rPr>
        <w:t xml:space="preserve">n </w:t>
      </w:r>
      <w:proofErr w:type="spellStart"/>
      <w:r w:rsidR="007D5AD9" w:rsidRPr="00910C4B">
        <w:rPr>
          <w:rFonts w:ascii="Times New Roman" w:hAnsi="Times New Roman" w:cs="Times New Roman"/>
          <w:bCs/>
          <w:sz w:val="28"/>
          <w:szCs w:val="28"/>
        </w:rPr>
        <w:t>kubus</w:t>
      </w:r>
      <w:proofErr w:type="spellEnd"/>
      <w:r w:rsidR="007D5AD9" w:rsidRPr="00910C4B">
        <w:rPr>
          <w:rFonts w:ascii="Times New Roman" w:hAnsi="Times New Roman" w:cs="Times New Roman"/>
          <w:bCs/>
          <w:sz w:val="28"/>
          <w:szCs w:val="28"/>
        </w:rPr>
        <w:t xml:space="preserve">, </w:t>
      </w:r>
    </w:p>
    <w:p w:rsidR="007D5AD9" w:rsidRPr="00910C4B" w:rsidRDefault="00910C4B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       </w:t>
      </w:r>
      <w:r w:rsidRPr="00910C4B">
        <w:rPr>
          <w:rFonts w:ascii="Times New Roman" w:hAnsi="Times New Roman" w:cs="Times New Roman"/>
          <w:bCs/>
          <w:sz w:val="24"/>
          <w:szCs w:val="28"/>
        </w:rPr>
        <w:t xml:space="preserve">  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 w:rsidR="007D5AD9" w:rsidRPr="00910C4B">
        <w:rPr>
          <w:rFonts w:ascii="Times New Roman" w:hAnsi="Times New Roman" w:cs="Times New Roman"/>
          <w:bCs/>
          <w:sz w:val="28"/>
          <w:szCs w:val="28"/>
        </w:rPr>
        <w:t>met</w:t>
      </w:r>
      <w:proofErr w:type="gramEnd"/>
      <w:r w:rsidR="007D5AD9"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7D5AD9" w:rsidRPr="00910C4B">
        <w:rPr>
          <w:rFonts w:ascii="Times New Roman" w:hAnsi="Times New Roman" w:cs="Times New Roman"/>
          <w:bCs/>
          <w:sz w:val="28"/>
          <w:szCs w:val="28"/>
        </w:rPr>
        <w:t>sylengtes</w:t>
      </w:r>
      <w:proofErr w:type="spellEnd"/>
      <w:r w:rsidR="007D5AD9" w:rsidRPr="00910C4B">
        <w:rPr>
          <w:rFonts w:ascii="Times New Roman" w:hAnsi="Times New Roman" w:cs="Times New Roman"/>
          <w:bCs/>
          <w:sz w:val="28"/>
          <w:szCs w:val="28"/>
        </w:rPr>
        <w:t xml:space="preserve"> 8 cm elk, </w:t>
      </w:r>
      <w:proofErr w:type="spellStart"/>
      <w:r w:rsidR="007D5AD9" w:rsidRPr="00910C4B">
        <w:rPr>
          <w:rFonts w:ascii="Times New Roman" w:hAnsi="Times New Roman" w:cs="Times New Roman"/>
          <w:bCs/>
          <w:sz w:val="28"/>
          <w:szCs w:val="28"/>
        </w:rPr>
        <w:t>gemonteer</w:t>
      </w:r>
      <w:proofErr w:type="spellEnd"/>
      <w:r w:rsidR="007D5AD9" w:rsidRPr="00910C4B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         [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Korrek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tot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naas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heelgetal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>.]</w:t>
      </w:r>
    </w:p>
    <w:p w:rsidR="007D5AD9" w:rsidRPr="00910C4B" w:rsidRDefault="007D5AD9" w:rsidP="00910C4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Bepaal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groots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deursne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wat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7D5AD9" w:rsidRPr="00910C4B" w:rsidRDefault="007D5AD9" w:rsidP="00910C4B">
      <w:pPr>
        <w:spacing w:after="0"/>
        <w:ind w:left="66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</w:t>
      </w:r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die</w:t>
      </w:r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halw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sfeer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moontlik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kan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hê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>.</w:t>
      </w:r>
    </w:p>
    <w:p w:rsidR="007D5AD9" w:rsidRPr="00910C4B" w:rsidRDefault="007D5AD9" w:rsidP="00910C4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Bereken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buite-oppervlak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7D5AD9" w:rsidRPr="00910C4B" w:rsidRDefault="007D5AD9" w:rsidP="00910C4B">
      <w:pPr>
        <w:spacing w:after="0"/>
        <w:ind w:left="66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</w:t>
      </w:r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van</w:t>
      </w:r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vas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liggaam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>.</w:t>
      </w:r>
    </w:p>
    <w:p w:rsidR="007D5AD9" w:rsidRPr="00910C4B" w:rsidRDefault="007D5AD9" w:rsidP="00910C4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Bereken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die volume van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vas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liggaam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>.</w:t>
      </w: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910C4B" w:rsidRDefault="00910C4B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noProof/>
          <w:sz w:val="28"/>
          <w:szCs w:val="28"/>
          <w:lang w:eastAsia="en-ZA"/>
        </w:rPr>
        <w:drawing>
          <wp:anchor distT="0" distB="0" distL="114300" distR="114300" simplePos="0" relativeHeight="251657728" behindDoc="1" locked="0" layoutInCell="1" allowOverlap="1" wp14:anchorId="64072D38" wp14:editId="025E983C">
            <wp:simplePos x="0" y="0"/>
            <wp:positionH relativeFrom="column">
              <wp:posOffset>4731500</wp:posOffset>
            </wp:positionH>
            <wp:positionV relativeFrom="paragraph">
              <wp:posOffset>223924</wp:posOffset>
            </wp:positionV>
            <wp:extent cx="1933886" cy="2632364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243" cy="26369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         </w:t>
      </w: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 (3)  In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skets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is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ABCD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gemeenskaplik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       </w:t>
      </w:r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basis</w:t>
      </w:r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van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piramid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en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prisma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      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ABCD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is </w:t>
      </w:r>
      <w:r w:rsidR="00910C4B">
        <w:rPr>
          <w:rFonts w:ascii="Times New Roman" w:hAnsi="Times New Roman" w:cs="Times New Roman"/>
          <w:bCs/>
          <w:sz w:val="28"/>
          <w:szCs w:val="28"/>
        </w:rPr>
        <w:t>ʹ</w:t>
      </w:r>
      <w:r w:rsidRPr="00910C4B">
        <w:rPr>
          <w:rFonts w:ascii="Times New Roman" w:hAnsi="Times New Roman" w:cs="Times New Roman"/>
          <w:bCs/>
          <w:sz w:val="28"/>
          <w:szCs w:val="28"/>
        </w:rPr>
        <w:t xml:space="preserve">n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reghoek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met </w:t>
      </w:r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AB  =</w:t>
      </w:r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6 cm en</w:t>
      </w: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       </w:t>
      </w:r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BC  =</w:t>
      </w:r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8 cm.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hoog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van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prisma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is 5 cm.</w:t>
      </w: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       EF = 4 cm is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loodreg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hoog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van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piramid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>.</w:t>
      </w: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      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Bereken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>: [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Korrek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tot 1 des.]</w:t>
      </w:r>
    </w:p>
    <w:p w:rsidR="007D5AD9" w:rsidRPr="00910C4B" w:rsidRDefault="007D5AD9" w:rsidP="00910C4B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die</w:t>
      </w:r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leng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van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FG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>.</w:t>
      </w:r>
    </w:p>
    <w:p w:rsidR="007D5AD9" w:rsidRPr="00910C4B" w:rsidRDefault="007D5AD9" w:rsidP="00910C4B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die</w:t>
      </w:r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leng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van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skuinshoog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van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piramid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>.</w:t>
      </w:r>
    </w:p>
    <w:p w:rsidR="007D5AD9" w:rsidRPr="00910C4B" w:rsidRDefault="007D5AD9" w:rsidP="00910C4B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gramStart"/>
      <w:r w:rsidRPr="00910C4B">
        <w:rPr>
          <w:rFonts w:ascii="Times New Roman" w:hAnsi="Times New Roman" w:cs="Times New Roman"/>
          <w:bCs/>
          <w:sz w:val="28"/>
          <w:szCs w:val="28"/>
        </w:rPr>
        <w:t>die</w:t>
      </w:r>
      <w:proofErr w:type="gram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total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buite-oppervlak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van die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vaste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10C4B">
        <w:rPr>
          <w:rFonts w:ascii="Times New Roman" w:hAnsi="Times New Roman" w:cs="Times New Roman"/>
          <w:bCs/>
          <w:sz w:val="28"/>
          <w:szCs w:val="28"/>
        </w:rPr>
        <w:t>liggaam</w:t>
      </w:r>
      <w:proofErr w:type="spellEnd"/>
      <w:r w:rsidRPr="00910C4B">
        <w:rPr>
          <w:rFonts w:ascii="Times New Roman" w:hAnsi="Times New Roman" w:cs="Times New Roman"/>
          <w:bCs/>
          <w:sz w:val="28"/>
          <w:szCs w:val="28"/>
        </w:rPr>
        <w:t>.</w:t>
      </w: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bookmarkStart w:id="0" w:name="_GoBack"/>
      <w:bookmarkEnd w:id="0"/>
    </w:p>
    <w:p w:rsidR="007D5AD9" w:rsidRPr="00910C4B" w:rsidRDefault="007D5AD9" w:rsidP="00910C4B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910C4B">
        <w:rPr>
          <w:rFonts w:ascii="Times New Roman" w:hAnsi="Times New Roman" w:cs="Times New Roman"/>
          <w:bCs/>
          <w:sz w:val="28"/>
          <w:szCs w:val="28"/>
        </w:rPr>
        <w:t xml:space="preserve">               </w:t>
      </w:r>
    </w:p>
    <w:sectPr w:rsidR="007D5AD9" w:rsidRPr="00910C4B" w:rsidSect="006E73EB">
      <w:pgSz w:w="11906" w:h="16838" w:code="9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67D0D"/>
    <w:multiLevelType w:val="hybridMultilevel"/>
    <w:tmpl w:val="57364156"/>
    <w:lvl w:ilvl="0" w:tplc="D7F4262A">
      <w:start w:val="1"/>
      <w:numFmt w:val="lowerLetter"/>
      <w:lvlText w:val="(%1)"/>
      <w:lvlJc w:val="left"/>
      <w:pPr>
        <w:ind w:left="600" w:hanging="360"/>
      </w:pPr>
      <w:rPr>
        <w:sz w:val="28"/>
      </w:r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1">
    <w:nsid w:val="11A51A1E"/>
    <w:multiLevelType w:val="hybridMultilevel"/>
    <w:tmpl w:val="E51A9170"/>
    <w:lvl w:ilvl="0" w:tplc="D5D620BA">
      <w:start w:val="1"/>
      <w:numFmt w:val="lowerLetter"/>
      <w:lvlText w:val="(%1)"/>
      <w:lvlJc w:val="left"/>
      <w:pPr>
        <w:ind w:left="63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2">
    <w:nsid w:val="44D55588"/>
    <w:multiLevelType w:val="hybridMultilevel"/>
    <w:tmpl w:val="609E1EBC"/>
    <w:lvl w:ilvl="0" w:tplc="5234E9BC">
      <w:start w:val="1"/>
      <w:numFmt w:val="lowerLetter"/>
      <w:lvlText w:val="(%1)"/>
      <w:lvlJc w:val="left"/>
      <w:pPr>
        <w:tabs>
          <w:tab w:val="num" w:pos="1035"/>
        </w:tabs>
        <w:ind w:left="1035" w:hanging="375"/>
      </w:pPr>
    </w:lvl>
    <w:lvl w:ilvl="1" w:tplc="04090019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3">
    <w:nsid w:val="512F325B"/>
    <w:multiLevelType w:val="hybridMultilevel"/>
    <w:tmpl w:val="F6FE2262"/>
    <w:lvl w:ilvl="0" w:tplc="BC4E72F0">
      <w:start w:val="1"/>
      <w:numFmt w:val="lowerLetter"/>
      <w:lvlText w:val="(%1)"/>
      <w:lvlJc w:val="left"/>
      <w:pPr>
        <w:ind w:left="60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4">
    <w:nsid w:val="535A753D"/>
    <w:multiLevelType w:val="hybridMultilevel"/>
    <w:tmpl w:val="6862E380"/>
    <w:lvl w:ilvl="0" w:tplc="DC9E4E9E">
      <w:start w:val="1"/>
      <w:numFmt w:val="lowerLetter"/>
      <w:lvlText w:val="(%1)"/>
      <w:lvlJc w:val="left"/>
      <w:pPr>
        <w:tabs>
          <w:tab w:val="num" w:pos="1035"/>
        </w:tabs>
        <w:ind w:left="1035" w:hanging="375"/>
      </w:pPr>
    </w:lvl>
    <w:lvl w:ilvl="1" w:tplc="04090019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5">
    <w:nsid w:val="5614150E"/>
    <w:multiLevelType w:val="hybridMultilevel"/>
    <w:tmpl w:val="00423CCE"/>
    <w:lvl w:ilvl="0" w:tplc="BB74D542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6">
    <w:nsid w:val="577B445C"/>
    <w:multiLevelType w:val="hybridMultilevel"/>
    <w:tmpl w:val="2E8631BC"/>
    <w:lvl w:ilvl="0" w:tplc="B0344338">
      <w:start w:val="1"/>
      <w:numFmt w:val="lowerLetter"/>
      <w:lvlText w:val="(%1)"/>
      <w:lvlJc w:val="left"/>
      <w:pPr>
        <w:ind w:left="60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7">
    <w:nsid w:val="7B99748B"/>
    <w:multiLevelType w:val="hybridMultilevel"/>
    <w:tmpl w:val="201C37D2"/>
    <w:lvl w:ilvl="0" w:tplc="F22C228E">
      <w:start w:val="1"/>
      <w:numFmt w:val="lowerLetter"/>
      <w:lvlText w:val="(%1)"/>
      <w:lvlJc w:val="left"/>
      <w:pPr>
        <w:ind w:left="60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06A9"/>
    <w:rsid w:val="000029D8"/>
    <w:rsid w:val="00050D74"/>
    <w:rsid w:val="00060B75"/>
    <w:rsid w:val="00096825"/>
    <w:rsid w:val="000E0818"/>
    <w:rsid w:val="000E1BBD"/>
    <w:rsid w:val="0015709B"/>
    <w:rsid w:val="00184D28"/>
    <w:rsid w:val="001F1D9C"/>
    <w:rsid w:val="002453EA"/>
    <w:rsid w:val="00297EE1"/>
    <w:rsid w:val="0035441A"/>
    <w:rsid w:val="003D656C"/>
    <w:rsid w:val="003F10D8"/>
    <w:rsid w:val="004620ED"/>
    <w:rsid w:val="00470EB1"/>
    <w:rsid w:val="0047209A"/>
    <w:rsid w:val="0048794F"/>
    <w:rsid w:val="004A7140"/>
    <w:rsid w:val="004C3200"/>
    <w:rsid w:val="004F1F25"/>
    <w:rsid w:val="00522412"/>
    <w:rsid w:val="00592C4D"/>
    <w:rsid w:val="005B0E9F"/>
    <w:rsid w:val="005B1486"/>
    <w:rsid w:val="005B182F"/>
    <w:rsid w:val="005D6643"/>
    <w:rsid w:val="00676AEC"/>
    <w:rsid w:val="00682A8D"/>
    <w:rsid w:val="00682EA4"/>
    <w:rsid w:val="006C5B62"/>
    <w:rsid w:val="006D51DE"/>
    <w:rsid w:val="006E73EB"/>
    <w:rsid w:val="00755A3C"/>
    <w:rsid w:val="007D5AD9"/>
    <w:rsid w:val="008E663A"/>
    <w:rsid w:val="00910C4B"/>
    <w:rsid w:val="00950B7B"/>
    <w:rsid w:val="009A3235"/>
    <w:rsid w:val="009A3457"/>
    <w:rsid w:val="009D01A3"/>
    <w:rsid w:val="00A10A98"/>
    <w:rsid w:val="00A4317F"/>
    <w:rsid w:val="00A459A4"/>
    <w:rsid w:val="00AA3F0E"/>
    <w:rsid w:val="00AC16F0"/>
    <w:rsid w:val="00AC3B0C"/>
    <w:rsid w:val="00AF2EA7"/>
    <w:rsid w:val="00AF39CC"/>
    <w:rsid w:val="00B01AD9"/>
    <w:rsid w:val="00B9028B"/>
    <w:rsid w:val="00BB3930"/>
    <w:rsid w:val="00C042C5"/>
    <w:rsid w:val="00C706A9"/>
    <w:rsid w:val="00C8668E"/>
    <w:rsid w:val="00CC66F7"/>
    <w:rsid w:val="00CD6B9C"/>
    <w:rsid w:val="00D440E9"/>
    <w:rsid w:val="00D65AD2"/>
    <w:rsid w:val="00DA12AC"/>
    <w:rsid w:val="00E02219"/>
    <w:rsid w:val="00E0476E"/>
    <w:rsid w:val="00E55FC1"/>
    <w:rsid w:val="00EB46C5"/>
    <w:rsid w:val="00EC1F50"/>
    <w:rsid w:val="00F00723"/>
    <w:rsid w:val="00F948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9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029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29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29D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029D8"/>
    <w:rPr>
      <w:color w:val="808080"/>
    </w:rPr>
  </w:style>
  <w:style w:type="paragraph" w:styleId="ListParagraph">
    <w:name w:val="List Paragraph"/>
    <w:basedOn w:val="Normal"/>
    <w:uiPriority w:val="34"/>
    <w:qFormat/>
    <w:rsid w:val="00910C4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9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029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29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29D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029D8"/>
    <w:rPr>
      <w:color w:val="808080"/>
    </w:rPr>
  </w:style>
  <w:style w:type="paragraph" w:styleId="ListParagraph">
    <w:name w:val="List Paragraph"/>
    <w:basedOn w:val="Normal"/>
    <w:uiPriority w:val="34"/>
    <w:qFormat/>
    <w:rsid w:val="00910C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2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62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3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74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99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7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5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3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26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1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1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2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84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8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7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43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7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04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1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39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1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9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56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9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5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5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0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4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8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74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1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9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8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0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6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02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0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5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88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9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7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7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35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9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66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95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66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20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7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69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9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39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3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0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2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8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0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63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9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0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5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5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83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49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44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5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2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2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0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93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2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8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3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87</Words>
  <Characters>106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zette</dc:creator>
  <cp:lastModifiedBy>lizette</cp:lastModifiedBy>
  <cp:revision>5</cp:revision>
  <dcterms:created xsi:type="dcterms:W3CDTF">2016-08-14T16:23:00Z</dcterms:created>
  <dcterms:modified xsi:type="dcterms:W3CDTF">2016-12-15T07:59:00Z</dcterms:modified>
</cp:coreProperties>
</file>